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7594" w:rsidRPr="009B333E" w:rsidRDefault="00397C4D" w:rsidP="009B333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ое занятие № 3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31"/>
        <w:gridCol w:w="525"/>
      </w:tblGrid>
      <w:tr w:rsidR="00B941A9" w:rsidRPr="00E70D97" w:rsidTr="009B333E">
        <w:tc>
          <w:tcPr>
            <w:tcW w:w="8830" w:type="dxa"/>
            <w:vAlign w:val="center"/>
            <w:hideMark/>
          </w:tcPr>
          <w:p w:rsidR="00E70D97" w:rsidRPr="00E70D97" w:rsidRDefault="00E70D97" w:rsidP="009B333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highlight w:val="yellow"/>
                <w:lang w:eastAsia="ru-RU"/>
              </w:rPr>
            </w:pPr>
          </w:p>
          <w:p w:rsidR="00B941A9" w:rsidRPr="00E70D97" w:rsidRDefault="001545B6" w:rsidP="009B333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highlight w:val="yellow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Тема: </w:t>
            </w:r>
            <w:r w:rsidR="00B941A9" w:rsidRPr="00E70D97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Обеспечение электромагнитной совместимости</w:t>
            </w:r>
            <w:r w:rsidR="005415F3" w:rsidRPr="006554AA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.</w:t>
            </w:r>
          </w:p>
          <w:p w:rsidR="006541BA" w:rsidRPr="00E70D97" w:rsidRDefault="006541BA" w:rsidP="009B333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highlight w:val="yellow"/>
                <w:lang w:eastAsia="ru-RU"/>
              </w:rPr>
            </w:pPr>
          </w:p>
          <w:p w:rsidR="001545B6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Для обеспечения электромагнитной совместимости необходимы ликвидация или максимальное ослабление влияния помех, источников нежелательных сигналов на элементы конструкции.</w:t>
            </w:r>
          </w:p>
          <w:p w:rsidR="006541BA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1545B6" w:rsidRPr="007C7B72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C7B72">
              <w:rPr>
                <w:rFonts w:ascii="Times New Roman" w:hAnsi="Times New Roman" w:cs="Times New Roman"/>
                <w:i/>
                <w:sz w:val="28"/>
                <w:szCs w:val="28"/>
              </w:rPr>
              <w:t>Задание</w:t>
            </w:r>
          </w:p>
          <w:p w:rsidR="00667D2A" w:rsidRDefault="00667D2A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  <w:p w:rsidR="001545B6" w:rsidRPr="001545B6" w:rsidRDefault="00BF48A3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считать</w:t>
            </w:r>
            <w:r w:rsidR="001545B6" w:rsidRPr="001545B6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</w:rPr>
              <w:t>с</w:t>
            </w:r>
            <w:r w:rsidR="00BF48A3">
              <w:rPr>
                <w:rFonts w:ascii="Times New Roman" w:eastAsia="Times New Roman" w:hAnsi="Times New Roman" w:cs="Times New Roman"/>
                <w:sz w:val="28"/>
                <w:szCs w:val="28"/>
              </w:rPr>
              <w:t>опротивление проводника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</w:p>
          <w:p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</w:rPr>
              <w:t>д</w:t>
            </w:r>
            <w:r w:rsidRPr="009B333E">
              <w:rPr>
                <w:rFonts w:ascii="Times New Roman" w:eastAsia="Times New Roman" w:hAnsi="Times New Roman" w:cs="Times New Roman"/>
                <w:sz w:val="28"/>
                <w:szCs w:val="28"/>
              </w:rPr>
              <w:t>опустимый ток в печатном проводнике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</w:p>
          <w:p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667D2A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е</w:t>
            </w:r>
            <w:r w:rsidRPr="009B333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мкость между двумя вы</w:t>
            </w:r>
            <w:r w:rsidR="00BF48A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ранными проводящими элементами</w:t>
            </w:r>
            <w:r w:rsidR="00667D2A">
              <w:rPr>
                <w:rFonts w:ascii="Times New Roman" w:eastAsia="Calibri" w:hAnsi="Times New Roman" w:cs="Times New Roman"/>
                <w:sz w:val="32"/>
                <w:szCs w:val="32"/>
                <w:lang w:eastAsia="ru-RU"/>
              </w:rPr>
              <w:t>;</w:t>
            </w:r>
          </w:p>
          <w:p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32"/>
                <w:szCs w:val="32"/>
                <w:lang w:eastAsia="ru-RU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  <w:r w:rsidR="00BF48A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ственную</w:t>
            </w:r>
            <w:r w:rsidRPr="009B333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ндуктивность пе</w:t>
            </w:r>
            <w:r w:rsidR="00667D2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атного проводника;</w:t>
            </w:r>
          </w:p>
          <w:p w:rsid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- </w:t>
            </w:r>
            <w:r w:rsidR="00667D2A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и</w:t>
            </w:r>
            <w:r w:rsidRPr="009B333E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ндуктивность двух параллельных печатных проводников</w:t>
            </w:r>
            <w:r w:rsidR="00667D2A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.</w:t>
            </w:r>
          </w:p>
          <w:p w:rsidR="001545B6" w:rsidRP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545B6" w:rsidRPr="007C7B72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C7B72">
              <w:rPr>
                <w:rFonts w:ascii="Times New Roman" w:hAnsi="Times New Roman" w:cs="Times New Roman"/>
                <w:i/>
                <w:sz w:val="28"/>
                <w:szCs w:val="28"/>
              </w:rPr>
              <w:t>Теоретические сведения</w:t>
            </w:r>
          </w:p>
          <w:p w:rsidR="001545B6" w:rsidRPr="001545B6" w:rsidRDefault="001545B6" w:rsidP="001545B6">
            <w:pPr>
              <w:spacing w:after="0" w:line="240" w:lineRule="auto"/>
              <w:ind w:right="-1"/>
              <w:jc w:val="both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</w:p>
          <w:p w:rsidR="006541BA" w:rsidRPr="00E70D97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Помехой является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непредусмотренный при проектировании ЭС сигнал, </w:t>
            </w:r>
            <w:proofErr w:type="spellStart"/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сп</w:t>
            </w:r>
            <w:proofErr w:type="spellEnd"/>
            <w:r w:rsidRPr="00E70D97">
              <w:rPr>
                <w:rFonts w:ascii="Times New Roman" w:hAnsi="Times New Roman" w:cs="Times New Roman"/>
                <w:sz w:val="28"/>
                <w:szCs w:val="28"/>
                <w:lang w:val="be-BY"/>
              </w:rPr>
              <w:t>о</w:t>
            </w:r>
            <w:proofErr w:type="spellStart"/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собный</w:t>
            </w:r>
            <w:proofErr w:type="spellEnd"/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 вызвать нежелательное воздействие, выраженное в виде нарушения функционирования, искажения передаваемой информации</w:t>
            </w:r>
            <w:r w:rsidR="00DC2B5A">
              <w:rPr>
                <w:rFonts w:ascii="Times New Roman" w:hAnsi="Times New Roman" w:cs="Times New Roman"/>
                <w:sz w:val="28"/>
                <w:szCs w:val="28"/>
              </w:rPr>
              <w:t>. Помехами могут быть напряжение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, токи, электрические заряды, напряженность поля и др. Источники помех весьма многообразны по физической природе и подразделяются на внутренние и внешние.</w:t>
            </w:r>
          </w:p>
          <w:p w:rsidR="006541BA" w:rsidRPr="00E70D97" w:rsidRDefault="006541BA" w:rsidP="006541BA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Внутренние помехи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возникают внутри ЭС. Источниками электрических помех являются блоки питания, цепи распределения электроэнергии, термопары, потенциалы, возникающие при трении. </w:t>
            </w:r>
          </w:p>
          <w:p w:rsidR="006541BA" w:rsidRPr="00E70D97" w:rsidRDefault="006541BA" w:rsidP="006541BA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Источниками магнитных помех являются трансформаторы, дроссели и пр. При наличии пульсаций выходного напряжения вторичных источников электропитания цепи распределения электроэнергии, тактирующие и синхронизирующие цепи следует рассматривать как источники электромагнитных помех. Значительные помехи создают электромагниты, электрические двигатели, реле и электромеханические исполнительные механизмы устройств ввода и вывода информации ЭС. Внутренними помехами являются помехи от рассогласования волновых сопротивлений линий связи с входными и выходными сопротивлениями модулей, которые эти линии соединяют, а также помехи, возникающие по </w:t>
            </w: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>земле.</w:t>
            </w:r>
          </w:p>
          <w:p w:rsidR="006541BA" w:rsidRPr="00E70D97" w:rsidRDefault="006541BA" w:rsidP="006541BA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Внешними помехами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являются помехи сети электропитания, сварочных аппаратов, щеточных двигателей, передающей </w:t>
            </w:r>
            <w:r w:rsidR="00176193">
              <w:rPr>
                <w:rFonts w:ascii="Times New Roman" w:hAnsi="Times New Roman" w:cs="Times New Roman"/>
                <w:sz w:val="28"/>
                <w:szCs w:val="28"/>
              </w:rPr>
              <w:t>электронной аппаратуры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 xml:space="preserve"> и пр., а также помехи, вызванные разрядами статического электричества, атмосферными и космическими явлениями, ядерными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зрывами. Действие на аппаратуру внешних помех по физической природе аналогично действию внутренних помех.</w:t>
            </w:r>
          </w:p>
          <w:p w:rsidR="006541BA" w:rsidRPr="00E70D97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Приемниками помех являются высокочувствительные усилители, линии связи, магнитные элементы, характеристики которых изменяются под действием полей рассеивания источников помех. Помехи могут проникать в ЭС непосредственно по проводам или проводникам (гальваническая помеха), через электрическое (емкостная помеха), магнитное (индуктивная п</w:t>
            </w:r>
            <w:r w:rsidR="00176193">
              <w:rPr>
                <w:rFonts w:ascii="Times New Roman" w:hAnsi="Times New Roman" w:cs="Times New Roman"/>
                <w:sz w:val="28"/>
                <w:szCs w:val="28"/>
              </w:rPr>
              <w:t>омеха) или электромагнитное поля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. Многочисленные проводники, входящие в состав любой аппаратуры, можно рассматривать как приемопередающие антенные устройства, принимающие или излучающие электромагнитные поля.</w:t>
            </w:r>
          </w:p>
          <w:p w:rsidR="006541BA" w:rsidRPr="00E70D97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Гальваническая связь возникает в результате протекания токов и падения напряжений на электрических соединениях конструкций. Радикальным способом устранения гальванической помехи является устранение цепей, по которым проходят совместные токи питания и земли как чувствительных к помехам схем, так и сравнительно не чувствительных мощ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softHyphen/>
              <w:t xml:space="preserve">ных схем. Таким образом, по проводам, связывающим модули в систему, передаются как полезные сигналы, так и сигналы помехи. Эффективным схемным средством селективного ослабления помехи при отсутствии ослабления и искажения сигнала является использование </w:t>
            </w:r>
            <w:r w:rsidRPr="00E70D97">
              <w:rPr>
                <w:rFonts w:ascii="Times New Roman" w:hAnsi="Times New Roman" w:cs="Times New Roman"/>
                <w:iCs/>
                <w:sz w:val="28"/>
                <w:szCs w:val="28"/>
              </w:rPr>
              <w:t>помехоподавляющих фильтров.</w:t>
            </w:r>
          </w:p>
          <w:p w:rsidR="00E70D97" w:rsidRDefault="00BF48A3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 w:rsidR="006541BA" w:rsidRPr="00E70D97">
              <w:rPr>
                <w:rFonts w:ascii="Times New Roman" w:hAnsi="Times New Roman" w:cs="Times New Roman"/>
                <w:sz w:val="28"/>
                <w:szCs w:val="28"/>
              </w:rPr>
              <w:t>ля ослабления нежелательного возмущающего поля в некотором ограничен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м объеме до приемлемого уровня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в конструкцию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включаютс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э</w:t>
            </w:r>
            <w:r w:rsidRPr="00E70D97">
              <w:rPr>
                <w:rFonts w:ascii="Times New Roman" w:hAnsi="Times New Roman" w:cs="Times New Roman"/>
                <w:bCs/>
                <w:sz w:val="28"/>
                <w:szCs w:val="28"/>
              </w:rPr>
              <w:t>краны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:rsidR="006541BA" w:rsidRPr="00E70D97" w:rsidRDefault="006541BA" w:rsidP="006541BA">
            <w:pPr>
              <w:spacing w:after="0" w:line="240" w:lineRule="auto"/>
              <w:ind w:right="-1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Возможны два варианта защиты. В первом случае экранируемая аппаратура размещается внутри экрана, а источник помех - вне его, во втором - экранируется источник помех, а защищаемая от помех аппаратура располагается вне экрана. Первый вариант используют при защите от внешних помех, второй - внутренних. В обоих вариантах в качестве экранов используются металлические оболочки.</w:t>
            </w:r>
          </w:p>
          <w:p w:rsidR="006541BA" w:rsidRPr="00E70D97" w:rsidRDefault="006541BA" w:rsidP="006541B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При выполнении линий передачи схемы печатным способом вводятся экранирующие трассы, коммутируемые с шиной нулевого потенциала</w:t>
            </w:r>
            <w:r w:rsidRPr="00E70D97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Pr="00E70D97">
              <w:rPr>
                <w:rFonts w:ascii="Times New Roman" w:hAnsi="Times New Roman" w:cs="Times New Roman"/>
                <w:sz w:val="28"/>
                <w:szCs w:val="28"/>
              </w:rPr>
              <w:t>и выполняющие функции экранов проводов. Если источник помехи расположен на соседней плате, то защита схемы экранирующей трассой невозможна</w:t>
            </w:r>
            <w:r w:rsidR="00E70D97" w:rsidRPr="00E70D9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70D97" w:rsidRPr="00E70D97" w:rsidRDefault="00E70D97" w:rsidP="006541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  <w:tc>
          <w:tcPr>
            <w:tcW w:w="525" w:type="dxa"/>
            <w:vAlign w:val="center"/>
            <w:hideMark/>
          </w:tcPr>
          <w:p w:rsidR="00B941A9" w:rsidRPr="00E70D97" w:rsidRDefault="00B941A9" w:rsidP="009B333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</w:tr>
      <w:tr w:rsidR="00B941A9" w:rsidRPr="009B333E" w:rsidTr="009B333E">
        <w:tc>
          <w:tcPr>
            <w:tcW w:w="8831" w:type="dxa"/>
            <w:vAlign w:val="center"/>
          </w:tcPr>
          <w:p w:rsidR="00E70D97" w:rsidRPr="007C7B72" w:rsidRDefault="00E70D97" w:rsidP="00E70D9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7C7B72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lastRenderedPageBreak/>
              <w:t>Обеспечение электромагнитной совместимости печатных плат.</w:t>
            </w:r>
          </w:p>
          <w:p w:rsidR="00B941A9" w:rsidRPr="006541BA" w:rsidRDefault="00B941A9" w:rsidP="009B333E">
            <w:pPr>
              <w:spacing w:after="0" w:line="240" w:lineRule="auto"/>
              <w:ind w:firstLine="709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eastAsia="ru-RU"/>
              </w:rPr>
            </w:pPr>
          </w:p>
        </w:tc>
        <w:tc>
          <w:tcPr>
            <w:tcW w:w="524" w:type="dxa"/>
            <w:vAlign w:val="center"/>
            <w:hideMark/>
          </w:tcPr>
          <w:p w:rsidR="00B941A9" w:rsidRPr="009B333E" w:rsidRDefault="00B941A9" w:rsidP="009B333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5415F3" w:rsidRDefault="00B941A9" w:rsidP="009B333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>С уменьшением времени переключения (в микроэлектронных изделиях оно составляет единицы наносекунд) большое значение имеют степени влия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softHyphen/>
        <w:t xml:space="preserve">ния линий связи (сопротивления, емкости, индуктивности и т.д.) друг на друга (паразитная емкость, </w:t>
      </w:r>
      <w:proofErr w:type="spellStart"/>
      <w:r w:rsidRPr="009B333E">
        <w:rPr>
          <w:rFonts w:ascii="Times New Roman" w:eastAsia="Times New Roman" w:hAnsi="Times New Roman" w:cs="Times New Roman"/>
          <w:sz w:val="28"/>
          <w:szCs w:val="28"/>
        </w:rPr>
        <w:t>взаимоиндуктивность</w:t>
      </w:r>
      <w:proofErr w:type="spellEnd"/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и т.д.). </w:t>
      </w:r>
    </w:p>
    <w:p w:rsidR="00B941A9" w:rsidRPr="009B333E" w:rsidRDefault="00B941A9" w:rsidP="009B333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>Постоянный ток в печатных проводниках распределяется равномерно по его сечению при условии, что материал проводника однороден и не имеет локальных посторонних включений других веществ.</w:t>
      </w:r>
    </w:p>
    <w:p w:rsidR="00E20C20" w:rsidRPr="009B333E" w:rsidRDefault="00E20C20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lastRenderedPageBreak/>
        <w:t>В электронных средствах печатные проводники, электрически объединяющие те или иные элементы схемы, проходят на достаточно близком расстоянии друг от друга и имеют относительно малые размеры сечения. При большом времени переключения и малых тактовых частотах параметры печатных проводников, соединяющие вводы одних элементов со входами других, не оказывают существенного воздействия на быстродействие всей схемы в целом и на помехоустойчивость элементов.</w:t>
      </w:r>
    </w:p>
    <w:p w:rsidR="00B941A9" w:rsidRPr="009B333E" w:rsidRDefault="00B941A9" w:rsidP="009B333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Сопротивление проводника R, Ом, 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</w:rPr>
        <w:t>рассчитывается по</w:t>
      </w:r>
      <w:r w:rsidR="00E20C20" w:rsidRPr="009B333E">
        <w:rPr>
          <w:rFonts w:ascii="Times New Roman" w:eastAsia="Times New Roman" w:hAnsi="Times New Roman" w:cs="Times New Roman"/>
          <w:sz w:val="28"/>
          <w:szCs w:val="28"/>
        </w:rPr>
        <w:t xml:space="preserve"> формуле:</w:t>
      </w:r>
    </w:p>
    <w:p w:rsidR="00B941A9" w:rsidRPr="009B333E" w:rsidRDefault="00B941A9" w:rsidP="009B333E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941A9" w:rsidRPr="00E70D97" w:rsidRDefault="00B941A9" w:rsidP="009B333E">
      <w:pPr>
        <w:spacing w:after="0" w:line="240" w:lineRule="auto"/>
        <w:jc w:val="right"/>
        <w:outlineLvl w:val="0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bookmarkStart w:id="0" w:name="_Toc452426106"/>
      <m:oMathPara>
        <m:oMathParaPr>
          <m:jc m:val="right"/>
        </m:oMathParaPr>
        <m:oMath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R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ρ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n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b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 xml:space="preserve"> ,    Ом                                                </m:t>
          </m:r>
        </m:oMath>
      </m:oMathPara>
      <w:bookmarkEnd w:id="0"/>
    </w:p>
    <w:p w:rsidR="00B941A9" w:rsidRPr="009B333E" w:rsidRDefault="00B941A9" w:rsidP="009B333E">
      <w:pPr>
        <w:shd w:val="clear" w:color="auto" w:fill="FFFFFF"/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ab/>
      </w:r>
      <w:r w:rsidRPr="009B333E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B941A9" w:rsidRPr="009B333E" w:rsidRDefault="00B941A9" w:rsidP="009B333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>где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ρ</m:t>
        </m:r>
      </m:oMath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0C20" w:rsidRPr="009B333E">
        <w:rPr>
          <w:rFonts w:ascii="Times New Roman" w:eastAsia="Times New Roman" w:hAnsi="Times New Roman" w:cs="Times New Roman"/>
          <w:spacing w:val="-10"/>
          <w:sz w:val="28"/>
          <w:szCs w:val="28"/>
        </w:rPr>
        <w:t>—</w:t>
      </w:r>
      <w:r w:rsidR="00E20C20" w:rsidRPr="009B333E">
        <w:rPr>
          <w:rFonts w:ascii="Times New Roman" w:eastAsia="Times New Roman" w:hAnsi="Times New Roman" w:cs="Times New Roman"/>
          <w:sz w:val="28"/>
          <w:szCs w:val="28"/>
        </w:rPr>
        <w:t> удельное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объемное электрическое сопротивление проводника, </w:t>
      </w:r>
    </w:p>
    <w:p w:rsidR="00B941A9" w:rsidRPr="009B333E" w:rsidRDefault="00B941A9" w:rsidP="009B333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                который равен 0,0175 мкОм/м; </w:t>
      </w:r>
    </w:p>
    <w:p w:rsidR="00B941A9" w:rsidRPr="009B333E" w:rsidRDefault="0040138F" w:rsidP="009B333E">
      <w:pPr>
        <w:shd w:val="clear" w:color="auto" w:fill="FFFFFF"/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n</m:t>
            </m:r>
          </m:sub>
        </m:sSub>
      </m:oMath>
      <w:r w:rsidR="00B941A9" w:rsidRPr="009B333E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="00B941A9" w:rsidRPr="009B333E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—   </w:t>
      </w:r>
      <w:r w:rsidR="00B941A9" w:rsidRPr="009B333E">
        <w:rPr>
          <w:rFonts w:ascii="Times New Roman" w:eastAsia="Times New Roman" w:hAnsi="Times New Roman" w:cs="Times New Roman"/>
          <w:sz w:val="28"/>
          <w:szCs w:val="28"/>
        </w:rPr>
        <w:t>длина проводника, мм;</w:t>
      </w:r>
    </w:p>
    <w:p w:rsidR="00B941A9" w:rsidRPr="009B333E" w:rsidRDefault="00B941A9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b</m:t>
        </m:r>
      </m:oMath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E20C20" w:rsidRPr="009B333E">
        <w:rPr>
          <w:rFonts w:ascii="Times New Roman" w:eastAsia="Times New Roman" w:hAnsi="Times New Roman" w:cs="Times New Roman"/>
          <w:sz w:val="28"/>
          <w:szCs w:val="28"/>
        </w:rPr>
        <w:t>– ширина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проводника, мм;</w:t>
      </w:r>
    </w:p>
    <w:p w:rsidR="00B941A9" w:rsidRPr="009B333E" w:rsidRDefault="0040138F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n</m:t>
            </m:r>
          </m:sub>
        </m:sSub>
      </m:oMath>
      <w:r w:rsidR="00B941A9" w:rsidRPr="009B333E">
        <w:rPr>
          <w:rFonts w:ascii="Times New Roman" w:eastAsia="Times New Roman" w:hAnsi="Times New Roman" w:cs="Times New Roman"/>
          <w:sz w:val="28"/>
          <w:szCs w:val="28"/>
        </w:rPr>
        <w:t xml:space="preserve"> – толщина проводника, мкм.</w:t>
      </w:r>
    </w:p>
    <w:p w:rsidR="00176193" w:rsidRDefault="00176193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941A9" w:rsidRPr="009B333E" w:rsidRDefault="00B941A9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Допустимый ток в печатном </w:t>
      </w:r>
      <w:proofErr w:type="gramStart"/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проводник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</m:oMath>
      <w:r w:rsidR="009A5209" w:rsidRPr="009B333E">
        <w:rPr>
          <w:rFonts w:ascii="Times New Roman" w:eastAsia="Times New Roman" w:hAnsi="Times New Roman" w:cs="Times New Roman"/>
          <w:sz w:val="28"/>
          <w:szCs w:val="28"/>
        </w:rPr>
        <w:t>,</w:t>
      </w:r>
      <w:proofErr w:type="gramEnd"/>
      <w:r w:rsidR="009A5209" w:rsidRPr="009B333E">
        <w:rPr>
          <w:rFonts w:ascii="Times New Roman" w:eastAsia="Times New Roman" w:hAnsi="Times New Roman" w:cs="Times New Roman"/>
          <w:sz w:val="28"/>
          <w:szCs w:val="28"/>
        </w:rPr>
        <w:t xml:space="preserve"> мА, находим по формуле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:rsidR="00B941A9" w:rsidRPr="009B333E" w:rsidRDefault="00B941A9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941A9" w:rsidRPr="00E70D97" w:rsidRDefault="0040138F" w:rsidP="009B333E">
      <w:pPr>
        <w:shd w:val="clear" w:color="auto" w:fill="FFFFFF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32"/>
          <w:szCs w:val="32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γ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доп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b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 xml:space="preserve"> ,   мА,                                 </m:t>
          </m:r>
        </m:oMath>
      </m:oMathPara>
    </w:p>
    <w:p w:rsidR="00B941A9" w:rsidRPr="009B333E" w:rsidRDefault="00B941A9" w:rsidP="009B333E">
      <w:pPr>
        <w:shd w:val="clear" w:color="auto" w:fill="FFFFFF"/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B941A9" w:rsidRPr="009B333E" w:rsidRDefault="00B941A9" w:rsidP="009B333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ab/>
      </w:r>
      <w:proofErr w:type="gramEnd"/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γ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доп</m:t>
            </m:r>
          </m:sub>
        </m:sSub>
      </m:oMath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– допустимая плотность тока, которая равна 48 А/мм</w:t>
      </w:r>
      <w:r w:rsidRPr="009B333E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9A5209" w:rsidRPr="009B333E" w:rsidRDefault="009A5209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асчета паразитной ёмкости выбирается участок, где она наибольшая.</w:t>
      </w:r>
    </w:p>
    <w:p w:rsidR="009A5209" w:rsidRPr="009B333E" w:rsidRDefault="00176193" w:rsidP="009B333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Емкость С между двумя </w:t>
      </w:r>
      <w:r w:rsidR="00B941A9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ыбранными проводящими </w:t>
      </w:r>
      <w:r w:rsidR="0032114D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>элементами</w:t>
      </w:r>
      <w:r w:rsidR="0032114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32114D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ется</w:t>
      </w:r>
      <w:r w:rsidR="0032114D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по</m:t>
        </m:r>
      </m:oMath>
      <w:r w:rsidR="009A5209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формуле</w:t>
      </w:r>
      <w:proofErr w:type="gramEnd"/>
      <w:r w:rsidR="00B941A9"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>:</w:t>
      </w:r>
    </w:p>
    <w:p w:rsidR="00B941A9" w:rsidRPr="009B333E" w:rsidRDefault="00B941A9" w:rsidP="009B333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B941A9" w:rsidRPr="009B333E" w:rsidRDefault="009B333E" w:rsidP="009B333E">
      <w:pPr>
        <w:shd w:val="clear" w:color="auto" w:fill="FFFFFF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ξ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r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n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10</m:t>
                    </m:r>
                  </m:sub>
                </m:sSub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2a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b+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d>
              </m:e>
            </m:func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 xml:space="preserve"> ,  пФ,                                         </m:t>
        </m:r>
      </m:oMath>
    </w:p>
    <w:p w:rsidR="00B941A9" w:rsidRPr="009B333E" w:rsidRDefault="00B941A9" w:rsidP="009B333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E02C04" w:rsidRPr="009B333E" w:rsidRDefault="00B941A9" w:rsidP="009B333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n</m:t>
            </m:r>
          </m:sub>
        </m:sSub>
      </m:oMath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B333E">
        <w:rPr>
          <w:rFonts w:ascii="Times New Roman" w:eastAsia="Times New Roman" w:hAnsi="Times New Roman" w:cs="Times New Roman"/>
          <w:spacing w:val="-10"/>
          <w:sz w:val="28"/>
          <w:szCs w:val="28"/>
        </w:rPr>
        <w:t>–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длина участка, на котором проводники параллельны друг </w:t>
      </w:r>
      <w:r w:rsidR="009A5209" w:rsidRPr="009B333E">
        <w:rPr>
          <w:rFonts w:ascii="Times New Roman" w:eastAsia="Times New Roman" w:hAnsi="Times New Roman" w:cs="Times New Roman"/>
          <w:sz w:val="28"/>
          <w:szCs w:val="28"/>
        </w:rPr>
        <w:t xml:space="preserve">другу, мм. </w:t>
      </w:r>
      <w:r w:rsidR="009A5209" w:rsidRPr="009B333E">
        <w:rPr>
          <w:rFonts w:ascii="Times New Roman" w:eastAsia="Times New Roman" w:hAnsi="Times New Roman" w:cs="Times New Roman"/>
          <w:sz w:val="28"/>
          <w:szCs w:val="28"/>
        </w:rPr>
        <w:br/>
      </w:r>
      <w:r w:rsidR="00E02C04"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а</w:t>
      </w:r>
      <w:r w:rsidR="00E02C04"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диэлектрика, мм</w:t>
      </w:r>
    </w:p>
    <w:p w:rsidR="00E02C04" w:rsidRPr="009B333E" w:rsidRDefault="00E02C04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</w:p>
    <w:p w:rsidR="00E02C04" w:rsidRDefault="00E02C04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proofErr w:type="spellStart"/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</w:t>
      </w:r>
    </w:p>
    <w:p w:rsidR="005725BA" w:rsidRPr="009B333E" w:rsidRDefault="00E02C04" w:rsidP="009B333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B333E">
        <w:rPr>
          <w:rFonts w:ascii="Times New Roman" w:eastAsia="Microsoft Sans Serif" w:hAnsi="Times New Roman" w:cs="Times New Roman"/>
          <w:position w:val="-12"/>
          <w:sz w:val="28"/>
          <w:szCs w:val="28"/>
          <w:lang w:eastAsia="ru-RU"/>
        </w:rPr>
        <w:object w:dxaOrig="320" w:dyaOrig="360" w14:anchorId="2D3084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5" o:title=""/>
          </v:shape>
          <o:OLEObject Type="Embed" ProgID="Equation.3" ShapeID="_x0000_i1025" DrawAspect="Content" ObjectID="_1614585790" r:id="rId6"/>
        </w:objec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иэлектрическая проницаемость среды между проводниками, расположенных на наружных пов</w:t>
      </w:r>
      <w:r w:rsidR="0032114D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ерхностях платы, покрытой лаком, определяет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ся по формуле:</w:t>
      </w:r>
    </w:p>
    <w:p w:rsidR="00B941A9" w:rsidRPr="009B333E" w:rsidRDefault="0040138F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0,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ξ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П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ξ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Л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,                                           </m:t>
          </m:r>
        </m:oMath>
      </m:oMathPara>
    </w:p>
    <w:p w:rsidR="005725BA" w:rsidRDefault="005725BA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E70D97" w:rsidRDefault="00E02C04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9B333E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п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и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9B333E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л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- диэлектрические проницаемости материала платы и лака</w:t>
      </w:r>
    </w:p>
    <w:p w:rsidR="00E02C04" w:rsidRPr="009B333E" w:rsidRDefault="00E02C04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lastRenderedPageBreak/>
        <w:t xml:space="preserve">(для стеклотекстолита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9B333E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П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= 6, для </w:t>
      </w:r>
      <w:proofErr w:type="gramStart"/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лака 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sym w:font="Symbol" w:char="F078"/>
      </w:r>
      <w:r w:rsidRPr="009B333E">
        <w:rPr>
          <w:rFonts w:ascii="Times New Roman" w:eastAsia="Microsoft Sans Serif" w:hAnsi="Times New Roman" w:cs="Times New Roman"/>
          <w:sz w:val="28"/>
          <w:szCs w:val="28"/>
          <w:vertAlign w:val="subscript"/>
          <w:lang w:eastAsia="ru-RU"/>
        </w:rPr>
        <w:t>Л</w:t>
      </w:r>
      <w:proofErr w:type="gramEnd"/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=</w:t>
      </w:r>
      <w:r w:rsidR="00E70D97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4).</w:t>
      </w:r>
    </w:p>
    <w:p w:rsidR="009B333E" w:rsidRPr="009B333E" w:rsidRDefault="009B333E" w:rsidP="009B333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position w:val="-20"/>
          <w:sz w:val="28"/>
          <w:szCs w:val="28"/>
        </w:rPr>
      </w:pPr>
    </w:p>
    <w:p w:rsidR="00B941A9" w:rsidRPr="009B333E" w:rsidRDefault="009B333E" w:rsidP="0032114D">
      <w:pPr>
        <w:spacing w:after="0" w:line="240" w:lineRule="auto"/>
        <w:ind w:firstLine="709"/>
        <w:outlineLvl w:val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</w:t>
      </w:r>
    </w:p>
    <w:p w:rsidR="00BF48A3" w:rsidRDefault="00053A6E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асчета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зитн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be-BY" w:eastAsia="ru-RU"/>
        </w:rPr>
        <w:t>о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дуктивности проводников печатной платы, рассчитывается с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>обственная индуктивность п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атного проводника, 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формуле:</w:t>
      </w:r>
    </w:p>
    <w:p w:rsidR="00BF48A3" w:rsidRPr="009B333E" w:rsidRDefault="008429D8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</w:t>
      </w:r>
      <w:r w:rsidR="00BF48A3" w:rsidRPr="005725BA">
        <w:rPr>
          <w:rFonts w:ascii="Times New Roman" w:eastAsia="Microsoft Sans Serif" w:hAnsi="Times New Roman" w:cs="Times New Roman"/>
          <w:position w:val="-28"/>
          <w:sz w:val="40"/>
          <w:szCs w:val="40"/>
          <w:lang w:eastAsia="ru-RU"/>
        </w:rPr>
        <w:object w:dxaOrig="6960" w:dyaOrig="720" w14:anchorId="193C68D9">
          <v:shape id="_x0000_i1026" type="#_x0000_t75" style="width:4in;height:28.5pt" o:ole="">
            <v:imagedata r:id="rId7" o:title=""/>
          </v:shape>
          <o:OLEObject Type="Embed" ProgID="Equation.DSMT4" ShapeID="_x0000_i1026" DrawAspect="Content" ObjectID="_1614585791" r:id="rId8"/>
        </w:object>
      </w:r>
      <w:r>
        <w:rPr>
          <w:rFonts w:ascii="Times New Roman" w:eastAsia="Microsoft Sans Serif" w:hAnsi="Times New Roman" w:cs="Times New Roman"/>
          <w:sz w:val="40"/>
          <w:szCs w:val="40"/>
          <w:lang w:eastAsia="ru-RU"/>
        </w:rPr>
        <w:t>,</w:t>
      </w:r>
    </w:p>
    <w:p w:rsidR="009B333E" w:rsidRPr="009B333E" w:rsidRDefault="009B333E" w:rsidP="009B333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039"/>
        <w:gridCol w:w="532"/>
      </w:tblGrid>
      <w:tr w:rsidR="009B333E" w:rsidRPr="009B333E" w:rsidTr="005458E4">
        <w:tc>
          <w:tcPr>
            <w:tcW w:w="9039" w:type="dxa"/>
            <w:vAlign w:val="center"/>
            <w:hideMark/>
          </w:tcPr>
          <w:p w:rsidR="009B333E" w:rsidRPr="009B333E" w:rsidRDefault="009B333E" w:rsidP="009B333E">
            <w:pPr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32" w:type="dxa"/>
            <w:vAlign w:val="center"/>
            <w:hideMark/>
          </w:tcPr>
          <w:p w:rsidR="009B333E" w:rsidRPr="009B333E" w:rsidRDefault="009B333E" w:rsidP="009B333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9B333E" w:rsidRPr="009B333E" w:rsidRDefault="009B333E" w:rsidP="008429D8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proofErr w:type="spellStart"/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лина участка проводника,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9B333E" w:rsidRPr="009B333E" w:rsidRDefault="009B333E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9B333E" w:rsidRDefault="009B333E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proofErr w:type="spellStart"/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:rsidR="00740CE6" w:rsidRPr="009B333E" w:rsidRDefault="00740CE6" w:rsidP="009B333E">
      <w:pPr>
        <w:spacing w:after="0" w:line="240" w:lineRule="auto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9B333E" w:rsidRPr="009B333E" w:rsidRDefault="009B333E" w:rsidP="009B333E">
      <w:pPr>
        <w:spacing w:after="0" w:line="240" w:lineRule="auto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ндуктивность двух параллельных печатных проводников расположенных с одной стороны печатной платы с зазором и с противоположным направлением тока в них рассчитывается по формуле:</w:t>
      </w:r>
    </w:p>
    <w:p w:rsidR="009B333E" w:rsidRPr="009B333E" w:rsidRDefault="009B333E" w:rsidP="009B333E">
      <w:pPr>
        <w:spacing w:after="0" w:line="240" w:lineRule="auto"/>
        <w:ind w:firstLine="708"/>
        <w:jc w:val="both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039"/>
        <w:gridCol w:w="532"/>
      </w:tblGrid>
      <w:tr w:rsidR="009B333E" w:rsidRPr="009B333E" w:rsidTr="005458E4">
        <w:tc>
          <w:tcPr>
            <w:tcW w:w="9039" w:type="dxa"/>
            <w:vAlign w:val="center"/>
            <w:hideMark/>
          </w:tcPr>
          <w:bookmarkStart w:id="1" w:name="_GoBack" w:colFirst="0" w:colLast="2"/>
          <w:p w:rsidR="009B333E" w:rsidRPr="009B333E" w:rsidRDefault="009B333E" w:rsidP="009B333E">
            <w:pPr>
              <w:spacing w:after="0" w:line="240" w:lineRule="auto"/>
              <w:ind w:firstLine="709"/>
              <w:jc w:val="center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  <w:r w:rsidRPr="009B333E">
              <w:rPr>
                <w:rFonts w:ascii="Times New Roman" w:eastAsia="Microsoft Sans Serif" w:hAnsi="Times New Roman" w:cs="Times New Roman"/>
                <w:position w:val="-40"/>
                <w:sz w:val="28"/>
                <w:szCs w:val="28"/>
                <w:lang w:eastAsia="ru-RU"/>
              </w:rPr>
              <w:object w:dxaOrig="9240" w:dyaOrig="999" w14:anchorId="604E24A9">
                <v:shape id="_x0000_i1027" type="#_x0000_t75" style="width:367.5pt;height:36pt" o:ole="">
                  <v:imagedata r:id="rId9" o:title=""/>
                </v:shape>
                <o:OLEObject Type="Embed" ProgID="Equation.DSMT4" ShapeID="_x0000_i1027" DrawAspect="Content" ObjectID="_1614585792" r:id="rId10"/>
              </w:object>
            </w:r>
            <w:r w:rsidRPr="009B333E"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532" w:type="dxa"/>
            <w:vAlign w:val="center"/>
            <w:hideMark/>
          </w:tcPr>
          <w:p w:rsidR="009B333E" w:rsidRPr="009B333E" w:rsidRDefault="009B333E" w:rsidP="009B333E">
            <w:pPr>
              <w:spacing w:after="0" w:line="240" w:lineRule="auto"/>
              <w:rPr>
                <w:rFonts w:ascii="Times New Roman" w:eastAsia="Microsoft Sans Serif" w:hAnsi="Times New Roman" w:cs="Times New Roman"/>
                <w:sz w:val="28"/>
                <w:szCs w:val="28"/>
                <w:lang w:eastAsia="ru-RU"/>
              </w:rPr>
            </w:pPr>
          </w:p>
        </w:tc>
      </w:tr>
      <w:bookmarkEnd w:id="1"/>
    </w:tbl>
    <w:p w:rsidR="009B333E" w:rsidRPr="009B333E" w:rsidRDefault="009B333E" w:rsidP="009B333E">
      <w:pPr>
        <w:spacing w:after="0" w:line="240" w:lineRule="auto"/>
        <w:ind w:firstLine="709"/>
        <w:jc w:val="center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9B333E" w:rsidRPr="009B333E" w:rsidRDefault="009B333E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где </w:t>
      </w:r>
      <w:proofErr w:type="spellStart"/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l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длина участка, на котором проводн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ики параллельны друг другу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9B333E" w:rsidRPr="009B333E" w:rsidRDefault="009B333E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b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ширина проводн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9B333E" w:rsidRPr="009B333E" w:rsidRDefault="009B333E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proofErr w:type="spellStart"/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t</w:t>
      </w:r>
      <w:r w:rsidRPr="009B333E">
        <w:rPr>
          <w:rFonts w:ascii="Times New Roman" w:eastAsia="Microsoft Sans Serif" w:hAnsi="Times New Roman" w:cs="Times New Roman"/>
          <w:i/>
          <w:sz w:val="28"/>
          <w:szCs w:val="28"/>
          <w:vertAlign w:val="subscript"/>
          <w:lang w:eastAsia="ru-RU"/>
        </w:rPr>
        <w:t>n</w:t>
      </w:r>
      <w:proofErr w:type="spellEnd"/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проводн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;</w:t>
      </w:r>
    </w:p>
    <w:p w:rsidR="009B333E" w:rsidRDefault="009B333E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i/>
          <w:sz w:val="28"/>
          <w:szCs w:val="28"/>
          <w:lang w:eastAsia="ru-RU"/>
        </w:rPr>
        <w:t>а</w:t>
      </w:r>
      <w:r w:rsidR="00053A6E"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– толщина диэлектрика, мм</w:t>
      </w:r>
      <w:r w:rsidRPr="009B333E">
        <w:rPr>
          <w:rFonts w:ascii="Times New Roman" w:eastAsia="Microsoft Sans Serif" w:hAnsi="Times New Roman" w:cs="Times New Roman"/>
          <w:sz w:val="28"/>
          <w:szCs w:val="28"/>
          <w:lang w:eastAsia="ru-RU"/>
        </w:rPr>
        <w:t>.</w:t>
      </w:r>
    </w:p>
    <w:p w:rsidR="0032114D" w:rsidRPr="009B333E" w:rsidRDefault="0032114D" w:rsidP="009B333E">
      <w:pPr>
        <w:spacing w:after="0" w:line="240" w:lineRule="auto"/>
        <w:rPr>
          <w:rFonts w:ascii="Times New Roman" w:eastAsia="Microsoft Sans Serif" w:hAnsi="Times New Roman" w:cs="Times New Roman"/>
          <w:sz w:val="28"/>
          <w:szCs w:val="28"/>
          <w:lang w:eastAsia="ru-RU"/>
        </w:rPr>
      </w:pPr>
    </w:p>
    <w:p w:rsidR="009B333E" w:rsidRDefault="00053A6E" w:rsidP="009B333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полученные значения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аразитной емкости и индуктивности малы, то и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пренебречь и дополнительных мер по ее устранению </w:t>
      </w:r>
      <w:r w:rsidR="00E70D97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>пр</w:t>
      </w:r>
      <w:r w:rsidR="00E70D97">
        <w:rPr>
          <w:rFonts w:ascii="Times New Roman" w:eastAsia="Times New Roman" w:hAnsi="Times New Roman" w:cs="Times New Roman"/>
          <w:sz w:val="28"/>
          <w:szCs w:val="28"/>
          <w:lang w:eastAsia="ru-RU"/>
        </w:rPr>
        <w:t>едпринимать</w:t>
      </w:r>
      <w:r w:rsidR="009B333E"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следует.</w:t>
      </w:r>
    </w:p>
    <w:p w:rsidR="0032114D" w:rsidRPr="009B333E" w:rsidRDefault="0032114D" w:rsidP="009B333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545B6" w:rsidRDefault="006541BA" w:rsidP="009B333E">
      <w:pPr>
        <w:shd w:val="clear" w:color="auto" w:fill="FFFFFF"/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основании </w:t>
      </w:r>
      <w:r w:rsidR="00FE023D" w:rsidRPr="009B333E">
        <w:rPr>
          <w:rFonts w:ascii="Times New Roman" w:hAnsi="Times New Roman" w:cs="Times New Roman"/>
          <w:sz w:val="28"/>
          <w:szCs w:val="28"/>
        </w:rPr>
        <w:t>анализ</w:t>
      </w:r>
      <w:r>
        <w:rPr>
          <w:rFonts w:ascii="Times New Roman" w:hAnsi="Times New Roman" w:cs="Times New Roman"/>
          <w:sz w:val="28"/>
          <w:szCs w:val="28"/>
        </w:rPr>
        <w:t>а</w:t>
      </w:r>
      <w:r w:rsidR="00FE023D" w:rsidRPr="009B333E">
        <w:rPr>
          <w:rFonts w:ascii="Times New Roman" w:hAnsi="Times New Roman" w:cs="Times New Roman"/>
          <w:sz w:val="28"/>
          <w:szCs w:val="28"/>
        </w:rPr>
        <w:t xml:space="preserve"> элементной базы и ее элект</w:t>
      </w:r>
      <w:r>
        <w:rPr>
          <w:rFonts w:ascii="Times New Roman" w:hAnsi="Times New Roman" w:cs="Times New Roman"/>
          <w:sz w:val="28"/>
          <w:szCs w:val="28"/>
        </w:rPr>
        <w:t>рических характеристик нужно</w:t>
      </w:r>
      <w:r w:rsidR="00FE023D" w:rsidRPr="009B333E">
        <w:rPr>
          <w:rFonts w:ascii="Times New Roman" w:hAnsi="Times New Roman" w:cs="Times New Roman"/>
          <w:sz w:val="28"/>
          <w:szCs w:val="28"/>
        </w:rPr>
        <w:t xml:space="preserve"> сделать вывод, </w:t>
      </w:r>
      <w:r w:rsidR="00E01307">
        <w:rPr>
          <w:rFonts w:ascii="Times New Roman" w:hAnsi="Times New Roman" w:cs="Times New Roman"/>
          <w:sz w:val="28"/>
          <w:szCs w:val="28"/>
        </w:rPr>
        <w:t xml:space="preserve">о влиянии возможных </w:t>
      </w:r>
      <w:r w:rsidR="00E01307" w:rsidRPr="009B333E">
        <w:rPr>
          <w:rFonts w:ascii="Times New Roman" w:hAnsi="Times New Roman" w:cs="Times New Roman"/>
          <w:sz w:val="28"/>
          <w:szCs w:val="28"/>
        </w:rPr>
        <w:t>внутренних</w:t>
      </w:r>
      <w:r w:rsidR="00E01307">
        <w:rPr>
          <w:rFonts w:ascii="Times New Roman" w:hAnsi="Times New Roman" w:cs="Times New Roman"/>
          <w:sz w:val="28"/>
          <w:szCs w:val="28"/>
        </w:rPr>
        <w:t xml:space="preserve"> помех</w:t>
      </w:r>
      <w:r w:rsidR="00FE023D" w:rsidRPr="009B333E">
        <w:rPr>
          <w:rFonts w:ascii="Times New Roman" w:hAnsi="Times New Roman" w:cs="Times New Roman"/>
          <w:sz w:val="28"/>
          <w:szCs w:val="28"/>
        </w:rPr>
        <w:t>, оказывающих влияние</w:t>
      </w:r>
      <w:r w:rsidR="00E01307">
        <w:rPr>
          <w:rFonts w:ascii="Times New Roman" w:hAnsi="Times New Roman" w:cs="Times New Roman"/>
          <w:sz w:val="28"/>
          <w:szCs w:val="28"/>
        </w:rPr>
        <w:t xml:space="preserve"> на работоспособность проектируемого электронного средства. С учетом условий эксплуатации проектируемого электронного вычислительного средства сделать вывод о влиянии возможных внешних помех.</w:t>
      </w:r>
    </w:p>
    <w:p w:rsidR="00DC2B5A" w:rsidRDefault="00DC2B5A" w:rsidP="009B333E">
      <w:pPr>
        <w:shd w:val="clear" w:color="auto" w:fill="FFFFFF"/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70D97" w:rsidRPr="001E18BF" w:rsidRDefault="00E70D97" w:rsidP="00E70D97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 по практическому занятию выполняется в виде электронного документа и помещается в личную папку студента.</w:t>
      </w:r>
    </w:p>
    <w:p w:rsidR="00E70D97" w:rsidRPr="009B333E" w:rsidRDefault="00E70D97" w:rsidP="009B333E">
      <w:pPr>
        <w:shd w:val="clear" w:color="auto" w:fill="FFFFFF"/>
        <w:spacing w:after="0" w:line="240" w:lineRule="auto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E023D" w:rsidRPr="007C7B72" w:rsidRDefault="005968AB" w:rsidP="005968A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7C7B7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писок литературных источников</w:t>
      </w:r>
    </w:p>
    <w:p w:rsidR="00B941A9" w:rsidRPr="009B333E" w:rsidRDefault="00B941A9" w:rsidP="009B333E">
      <w:pPr>
        <w:pStyle w:val="a3"/>
        <w:ind w:firstLine="0"/>
        <w:jc w:val="both"/>
        <w:rPr>
          <w:rFonts w:ascii="Times New Roman" w:hAnsi="Times New Roman"/>
          <w:szCs w:val="28"/>
          <w:lang w:val="ru-RU"/>
        </w:rPr>
      </w:pPr>
    </w:p>
    <w:p w:rsidR="00B941A9" w:rsidRDefault="005968AB" w:rsidP="009B333E">
      <w:pPr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1. </w:t>
      </w:r>
      <w:r w:rsidR="007F4B9D" w:rsidRPr="002B764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Л.А. Брусницына, Е.И. </w:t>
      </w:r>
      <w:proofErr w:type="spellStart"/>
      <w:r w:rsidR="007F4B9D" w:rsidRPr="002B764F">
        <w:rPr>
          <w:rFonts w:ascii="Times New Roman" w:hAnsi="Times New Roman" w:cs="Times New Roman"/>
          <w:sz w:val="28"/>
          <w:szCs w:val="28"/>
          <w:shd w:val="clear" w:color="auto" w:fill="FFFFFF"/>
        </w:rPr>
        <w:t>Степановских</w:t>
      </w:r>
      <w:proofErr w:type="spellEnd"/>
      <w:r w:rsidR="007F4B9D" w:rsidRPr="002B764F">
        <w:rPr>
          <w:rFonts w:ascii="Times New Roman" w:hAnsi="Times New Roman" w:cs="Times New Roman"/>
          <w:sz w:val="28"/>
          <w:szCs w:val="28"/>
          <w:shd w:val="clear" w:color="auto" w:fill="FFFFFF"/>
        </w:rPr>
        <w:t>.  Технология изготовления печатных плат. Учебное пособие. 2015 г. 200 с. </w:t>
      </w:r>
    </w:p>
    <w:p w:rsidR="007F4B9D" w:rsidRDefault="005968AB" w:rsidP="009B333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 xml:space="preserve">2. </w:t>
      </w:r>
      <w:r w:rsidR="00740CE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F4B9D" w:rsidRPr="002B764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Л.Н. </w:t>
      </w:r>
      <w:proofErr w:type="spellStart"/>
      <w:r w:rsidR="007F4B9D" w:rsidRPr="002B764F">
        <w:rPr>
          <w:rFonts w:ascii="Times New Roman" w:eastAsia="Times New Roman" w:hAnsi="Times New Roman" w:cs="Times New Roman"/>
          <w:sz w:val="28"/>
          <w:szCs w:val="28"/>
          <w:lang w:eastAsia="ru-RU"/>
        </w:rPr>
        <w:t>Кечиев</w:t>
      </w:r>
      <w:proofErr w:type="spellEnd"/>
      <w:r w:rsidR="007F4B9D" w:rsidRPr="002B764F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оектирование печатных плат для цифровой быстродействующей аппаратуры. 2007 г., 616 с. </w:t>
      </w:r>
    </w:p>
    <w:p w:rsidR="00740CE6" w:rsidRPr="00740CE6" w:rsidRDefault="00740CE6" w:rsidP="00740CE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740CE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proofErr w:type="spellStart"/>
      <w:r w:rsidRPr="00740CE6">
        <w:rPr>
          <w:rFonts w:ascii="Times New Roman" w:hAnsi="Times New Roman"/>
          <w:sz w:val="28"/>
          <w:szCs w:val="28"/>
        </w:rPr>
        <w:t>Кечиев</w:t>
      </w:r>
      <w:proofErr w:type="spellEnd"/>
      <w:r w:rsidRPr="00740CE6">
        <w:rPr>
          <w:rFonts w:ascii="Times New Roman" w:hAnsi="Times New Roman"/>
          <w:sz w:val="28"/>
          <w:szCs w:val="28"/>
        </w:rPr>
        <w:t xml:space="preserve">, Л.Н. Электромагнитная совместимость и информационная </w:t>
      </w:r>
    </w:p>
    <w:p w:rsid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="00740CE6" w:rsidRPr="00AC13D0">
        <w:rPr>
          <w:rFonts w:ascii="Times New Roman" w:hAnsi="Times New Roman"/>
          <w:sz w:val="28"/>
          <w:szCs w:val="28"/>
        </w:rPr>
        <w:t xml:space="preserve">безопасность в системах телекоммуникаций / Л.Н. </w:t>
      </w:r>
      <w:proofErr w:type="spellStart"/>
      <w:r w:rsidR="00740CE6" w:rsidRPr="00AC13D0">
        <w:rPr>
          <w:rFonts w:ascii="Times New Roman" w:hAnsi="Times New Roman"/>
          <w:sz w:val="28"/>
          <w:szCs w:val="28"/>
        </w:rPr>
        <w:t>Кечиев</w:t>
      </w:r>
      <w:proofErr w:type="spellEnd"/>
      <w:r w:rsidR="00740CE6" w:rsidRPr="00AC13D0">
        <w:rPr>
          <w:rFonts w:ascii="Times New Roman" w:hAnsi="Times New Roman"/>
          <w:sz w:val="28"/>
          <w:szCs w:val="28"/>
        </w:rPr>
        <w:t>, П.В. Степанов.</w:t>
      </w:r>
    </w:p>
    <w:p w:rsidR="00740CE6" w:rsidRP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="00740CE6" w:rsidRPr="00AC13D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="00740CE6" w:rsidRPr="00AC13D0">
        <w:rPr>
          <w:rFonts w:ascii="Times New Roman" w:hAnsi="Times New Roman"/>
          <w:sz w:val="28"/>
          <w:szCs w:val="28"/>
        </w:rPr>
        <w:t>– М.: Издательский Дом "Технологии", 2005. – 320 с.</w:t>
      </w:r>
    </w:p>
    <w:p w:rsidR="00AC13D0" w:rsidRDefault="00740CE6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C13D0">
        <w:rPr>
          <w:rFonts w:ascii="Times New Roman" w:hAnsi="Times New Roman"/>
          <w:sz w:val="28"/>
          <w:szCs w:val="28"/>
        </w:rPr>
        <w:t xml:space="preserve">4. </w:t>
      </w:r>
      <w:r w:rsidRPr="00AC13D0">
        <w:rPr>
          <w:rFonts w:ascii="Times New Roman" w:hAnsi="Times New Roman" w:cs="Times New Roman"/>
          <w:sz w:val="28"/>
          <w:szCs w:val="28"/>
        </w:rPr>
        <w:t xml:space="preserve">А.Н. </w:t>
      </w:r>
      <w:proofErr w:type="spellStart"/>
      <w:r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>Гормаков</w:t>
      </w:r>
      <w:proofErr w:type="spellEnd"/>
      <w:r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>, Н.А. Воронина. Конструирование и технология</w:t>
      </w:r>
    </w:p>
    <w:p w:rsidR="00740CE6" w:rsidRP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40CE6"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</w:t>
      </w:r>
      <w:r w:rsidR="00740CE6"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>электронных устройств приборов. Печатные платы. 2006 г.,164 с. </w:t>
      </w:r>
    </w:p>
    <w:p w:rsidR="00AC13D0" w:rsidRPr="00AC13D0" w:rsidRDefault="00740CE6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C13D0">
        <w:rPr>
          <w:rFonts w:ascii="Times New Roman" w:hAnsi="Times New Roman"/>
          <w:sz w:val="28"/>
          <w:szCs w:val="28"/>
        </w:rPr>
        <w:t xml:space="preserve">5. </w:t>
      </w:r>
      <w:r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>Е.В. Пирогова. Проектирование и</w:t>
      </w:r>
      <w:r w:rsidR="00C67728"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технология печатных плат. 2005г</w:t>
      </w:r>
      <w:r w:rsidRPr="00AC13D0">
        <w:rPr>
          <w:rFonts w:ascii="Times New Roman" w:hAnsi="Times New Roman" w:cs="Times New Roman"/>
          <w:sz w:val="28"/>
          <w:szCs w:val="28"/>
          <w:shd w:val="clear" w:color="auto" w:fill="FFFFFF"/>
        </w:rPr>
        <w:t>., 560 с. </w:t>
      </w:r>
    </w:p>
    <w:p w:rsidR="00AC13D0" w:rsidRP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AC13D0">
        <w:rPr>
          <w:rFonts w:ascii="Times New Roman" w:hAnsi="Times New Roman"/>
          <w:sz w:val="28"/>
          <w:szCs w:val="28"/>
        </w:rPr>
        <w:t>6.</w:t>
      </w:r>
      <w:r w:rsidRPr="00AC13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C13D0">
        <w:rPr>
          <w:rFonts w:ascii="Times New Roman" w:hAnsi="Times New Roman"/>
          <w:sz w:val="28"/>
          <w:szCs w:val="28"/>
        </w:rPr>
        <w:t>Уилльямс</w:t>
      </w:r>
      <w:proofErr w:type="spellEnd"/>
      <w:r w:rsidRPr="00AC13D0">
        <w:rPr>
          <w:rFonts w:ascii="Times New Roman" w:hAnsi="Times New Roman"/>
          <w:sz w:val="28"/>
          <w:szCs w:val="28"/>
        </w:rPr>
        <w:t xml:space="preserve">, Т. ЭМС для разработчиков продукции / Т. </w:t>
      </w:r>
      <w:proofErr w:type="spellStart"/>
      <w:r w:rsidRPr="00AC13D0">
        <w:rPr>
          <w:rFonts w:ascii="Times New Roman" w:hAnsi="Times New Roman"/>
          <w:sz w:val="28"/>
          <w:szCs w:val="28"/>
        </w:rPr>
        <w:t>Уилльямс</w:t>
      </w:r>
      <w:proofErr w:type="spellEnd"/>
      <w:r w:rsidRPr="00AC13D0">
        <w:rPr>
          <w:rFonts w:ascii="Times New Roman" w:hAnsi="Times New Roman"/>
          <w:sz w:val="28"/>
          <w:szCs w:val="28"/>
        </w:rPr>
        <w:t>; пер. с</w:t>
      </w:r>
    </w:p>
    <w:p w:rsidR="00AC13D0" w:rsidRPr="00AC13D0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Pr="00AC13D0">
        <w:rPr>
          <w:rFonts w:ascii="Times New Roman" w:hAnsi="Times New Roman"/>
          <w:sz w:val="28"/>
          <w:szCs w:val="28"/>
        </w:rPr>
        <w:t xml:space="preserve">англ. под ред. Л.Н. </w:t>
      </w:r>
      <w:proofErr w:type="spellStart"/>
      <w:r w:rsidRPr="00AC13D0">
        <w:rPr>
          <w:rFonts w:ascii="Times New Roman" w:hAnsi="Times New Roman"/>
          <w:sz w:val="28"/>
          <w:szCs w:val="28"/>
        </w:rPr>
        <w:t>Кечиева</w:t>
      </w:r>
      <w:proofErr w:type="spellEnd"/>
      <w:r w:rsidRPr="00AC13D0">
        <w:rPr>
          <w:rFonts w:ascii="Times New Roman" w:hAnsi="Times New Roman"/>
          <w:sz w:val="28"/>
          <w:szCs w:val="28"/>
        </w:rPr>
        <w:t>. – М.: Издательский Дом "Технологии",</w:t>
      </w:r>
    </w:p>
    <w:p w:rsidR="00AC13D0" w:rsidRPr="007B5884" w:rsidRDefault="00AC13D0" w:rsidP="00AC13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7B588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7B5884">
        <w:rPr>
          <w:rFonts w:ascii="Times New Roman" w:hAnsi="Times New Roman"/>
          <w:sz w:val="28"/>
          <w:szCs w:val="28"/>
        </w:rPr>
        <w:t>2003. – 540 с.</w:t>
      </w:r>
    </w:p>
    <w:p w:rsidR="00740CE6" w:rsidRPr="00B75A96" w:rsidRDefault="00740CE6" w:rsidP="00740CE6">
      <w:pPr>
        <w:pStyle w:val="ac"/>
        <w:autoSpaceDE w:val="0"/>
        <w:autoSpaceDN w:val="0"/>
        <w:adjustRightInd w:val="0"/>
        <w:spacing w:after="0" w:line="240" w:lineRule="auto"/>
        <w:ind w:left="375"/>
        <w:rPr>
          <w:rFonts w:ascii="Times New Roman" w:hAnsi="Times New Roman"/>
          <w:sz w:val="28"/>
          <w:szCs w:val="28"/>
        </w:rPr>
      </w:pPr>
      <w:r w:rsidRPr="002B764F">
        <w:rPr>
          <w:rFonts w:ascii="Times New Roman" w:hAnsi="Times New Roman" w:cs="Times New Roman"/>
          <w:sz w:val="28"/>
          <w:szCs w:val="28"/>
        </w:rPr>
        <w:br/>
      </w:r>
    </w:p>
    <w:p w:rsidR="00740CE6" w:rsidRPr="009B333E" w:rsidRDefault="00740CE6" w:rsidP="009B333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740CE6" w:rsidRPr="009B333E" w:rsidSect="005310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3E47A0"/>
    <w:multiLevelType w:val="hybridMultilevel"/>
    <w:tmpl w:val="47CE0A00"/>
    <w:lvl w:ilvl="0" w:tplc="FEA2483A">
      <w:start w:val="23"/>
      <w:numFmt w:val="decimal"/>
      <w:lvlText w:val="%1."/>
      <w:lvlJc w:val="left"/>
      <w:pPr>
        <w:ind w:left="375" w:hanging="37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0330B62"/>
    <w:multiLevelType w:val="hybridMultilevel"/>
    <w:tmpl w:val="E29AA884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16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7178BA"/>
    <w:multiLevelType w:val="hybridMultilevel"/>
    <w:tmpl w:val="71822886"/>
    <w:lvl w:ilvl="0" w:tplc="FFFFFFFF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  <w:sz w:val="16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BA7594"/>
    <w:rsid w:val="00017C59"/>
    <w:rsid w:val="00053A6E"/>
    <w:rsid w:val="0010455D"/>
    <w:rsid w:val="001545B6"/>
    <w:rsid w:val="00176193"/>
    <w:rsid w:val="00195772"/>
    <w:rsid w:val="001D3140"/>
    <w:rsid w:val="00227BB8"/>
    <w:rsid w:val="002353FC"/>
    <w:rsid w:val="0032114D"/>
    <w:rsid w:val="00397C4D"/>
    <w:rsid w:val="0040138F"/>
    <w:rsid w:val="005310E2"/>
    <w:rsid w:val="005415F3"/>
    <w:rsid w:val="005725BA"/>
    <w:rsid w:val="005968AB"/>
    <w:rsid w:val="006541BA"/>
    <w:rsid w:val="006554AA"/>
    <w:rsid w:val="00667D2A"/>
    <w:rsid w:val="00740CE6"/>
    <w:rsid w:val="007C7B72"/>
    <w:rsid w:val="007E5700"/>
    <w:rsid w:val="007F4B9D"/>
    <w:rsid w:val="008058DC"/>
    <w:rsid w:val="008429D8"/>
    <w:rsid w:val="009A5209"/>
    <w:rsid w:val="009B333E"/>
    <w:rsid w:val="00AC13D0"/>
    <w:rsid w:val="00AC4C4D"/>
    <w:rsid w:val="00B941A9"/>
    <w:rsid w:val="00BA7594"/>
    <w:rsid w:val="00BF48A3"/>
    <w:rsid w:val="00C67728"/>
    <w:rsid w:val="00DC2B5A"/>
    <w:rsid w:val="00E01307"/>
    <w:rsid w:val="00E02C04"/>
    <w:rsid w:val="00E20C20"/>
    <w:rsid w:val="00E70D97"/>
    <w:rsid w:val="00FE0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0023405A-8DF0-48F3-A741-58597689A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10E2"/>
  </w:style>
  <w:style w:type="paragraph" w:styleId="1">
    <w:name w:val="heading 1"/>
    <w:basedOn w:val="a"/>
    <w:next w:val="a"/>
    <w:link w:val="10"/>
    <w:uiPriority w:val="9"/>
    <w:qFormat/>
    <w:rsid w:val="00B941A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"/>
    <w:basedOn w:val="1"/>
    <w:next w:val="a"/>
    <w:link w:val="12"/>
    <w:qFormat/>
    <w:rsid w:val="00B941A9"/>
    <w:pPr>
      <w:keepNext w:val="0"/>
      <w:keepLines w:val="0"/>
      <w:shd w:val="clear" w:color="auto" w:fill="FFFFFF"/>
      <w:spacing w:before="0" w:line="360" w:lineRule="auto"/>
    </w:pPr>
    <w:rPr>
      <w:rFonts w:ascii="Times New Roman" w:eastAsia="Times New Roman" w:hAnsi="Times New Roman" w:cs="Times New Roman"/>
      <w:color w:val="auto"/>
      <w:sz w:val="28"/>
      <w:szCs w:val="28"/>
      <w:lang w:val="be-BY" w:eastAsia="ru-RU"/>
    </w:rPr>
  </w:style>
  <w:style w:type="character" w:customStyle="1" w:styleId="12">
    <w:name w:val="заголовок 1 Знак"/>
    <w:basedOn w:val="a0"/>
    <w:link w:val="11"/>
    <w:rsid w:val="00B941A9"/>
    <w:rPr>
      <w:rFonts w:ascii="Times New Roman" w:eastAsia="Times New Roman" w:hAnsi="Times New Roman" w:cs="Times New Roman"/>
      <w:sz w:val="28"/>
      <w:szCs w:val="28"/>
      <w:shd w:val="clear" w:color="auto" w:fill="FFFFFF"/>
      <w:lang w:val="be-BY" w:eastAsia="ru-RU"/>
    </w:rPr>
  </w:style>
  <w:style w:type="paragraph" w:styleId="a3">
    <w:name w:val="No Spacing"/>
    <w:aliases w:val="таблица заголовок"/>
    <w:uiPriority w:val="1"/>
    <w:qFormat/>
    <w:rsid w:val="00B941A9"/>
    <w:pPr>
      <w:spacing w:after="0" w:line="240" w:lineRule="auto"/>
      <w:ind w:firstLine="851"/>
    </w:pPr>
    <w:rPr>
      <w:rFonts w:ascii="Calibri" w:eastAsia="Calibri" w:hAnsi="Calibri" w:cs="Times New Roman"/>
      <w:sz w:val="28"/>
      <w:lang w:val="be-BY"/>
    </w:rPr>
  </w:style>
  <w:style w:type="character" w:customStyle="1" w:styleId="10">
    <w:name w:val="Заголовок 1 Знак"/>
    <w:basedOn w:val="a0"/>
    <w:link w:val="1"/>
    <w:uiPriority w:val="9"/>
    <w:rsid w:val="00B941A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4">
    <w:name w:val="Table Grid"/>
    <w:basedOn w:val="a1"/>
    <w:uiPriority w:val="39"/>
    <w:rsid w:val="00053A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annotation reference"/>
    <w:basedOn w:val="a0"/>
    <w:uiPriority w:val="99"/>
    <w:semiHidden/>
    <w:unhideWhenUsed/>
    <w:rsid w:val="00053A6E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053A6E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053A6E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053A6E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053A6E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053A6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053A6E"/>
    <w:rPr>
      <w:rFonts w:ascii="Segoe UI" w:hAnsi="Segoe UI" w:cs="Segoe UI"/>
      <w:sz w:val="18"/>
      <w:szCs w:val="18"/>
    </w:rPr>
  </w:style>
  <w:style w:type="paragraph" w:styleId="ac">
    <w:name w:val="List Paragraph"/>
    <w:basedOn w:val="a"/>
    <w:uiPriority w:val="34"/>
    <w:qFormat/>
    <w:rsid w:val="00740C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5</Pages>
  <Words>1262</Words>
  <Characters>7198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4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лия</dc:creator>
  <cp:keywords/>
  <dc:description/>
  <cp:lastModifiedBy>Shetak</cp:lastModifiedBy>
  <cp:revision>21</cp:revision>
  <dcterms:created xsi:type="dcterms:W3CDTF">2017-12-04T18:03:00Z</dcterms:created>
  <dcterms:modified xsi:type="dcterms:W3CDTF">2019-03-20T08:17:00Z</dcterms:modified>
</cp:coreProperties>
</file>